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0" r:id="rId25"/>
    <p:sldId id="275" r:id="rId26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5380" autoAdjust="0"/>
  </p:normalViewPr>
  <p:slideViewPr>
    <p:cSldViewPr snapToGrid="0">
      <p:cViewPr>
        <p:scale>
          <a:sx n="75" d="100"/>
          <a:sy n="75" d="100"/>
        </p:scale>
        <p:origin x="3036" y="14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638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8476B00-1B5B-47F4-889F-B38D55B5F3E7}"/>
              </a:ext>
            </a:extLst>
          </p:cNvPr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0DC49E-71D2-4628-A291-287C99F979F1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7F987A1-899F-4233-9C15-DE2833C98776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8D72D9-B2C9-4FB9-A10F-F65DA4B7BA47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5363E12-683C-410C-99FD-8224BDDCD6EF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7441BF-8BCC-4A5C-A3B6-8D279FDA6202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0A8C256-1617-4F84-851C-336F4300C117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10CB3A6-9B7C-4691-8344-B01C6691D52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3894995-ABA6-48D9-8782-30068E90D35C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5A083B-115D-48D5-A98E-4259BC844CA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74F5D0E-A43F-46FA-97BA-1631B1DBB706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086FBC2-63AF-4C3C-AB84-FFB76D0CD798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F6E6DC5-C931-4D68-BE00-D6E49F1896CF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31441F-DBB2-4AA3-B420-BCE9B9D5209A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74C81D8-FF06-446E-B690-3F0D54530BF2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4F2315F-4D85-4674-AF69-9643ABE6841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D8D0F1C-4B09-42C0-B7C3-41AACD292BCB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3082B0A-3B70-4131-B338-1F659008A6CB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915E778-EED6-41F2-91BF-559E2649B412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E70DE2-AB73-4573-8749-48ADA34170D8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790812A7-62C8-470C-A3B4-B65405B0E019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5CE773E-CAB0-4805-864C-922E91FDD795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EBCB91F-812D-486B-B143-9B5F503F33AA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BC91350-702B-4E0A-AACA-837DC13CC61C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2821CD-4A39-47AD-8F30-805C3B3829BA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D47DB5A-41E4-4801-BE58-DB53DDD9AB13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CD187C6E-15DD-4B19-9C5D-337B3A54C5C5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9E944BD-210F-4921-B0E9-5AF9A47FAF52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5EC34E0-032B-4046-81B9-B055F766501D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83CDC5-4493-42DB-A7AD-FDBDF38F6220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9F60A3-0628-47DA-BBF3-2F2B339DF2DB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10746D-982B-406D-9765-C940E3997454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181292-8333-4458-9FED-8128AC61A76E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BA7BD8-E2FF-437A-8AD5-E8C6E8640F63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E8A8C15-BA90-4B95-AE89-FDE5D4178006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E39A8C-E136-41B2-91FB-1A007C32BD35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C1D337F-5C61-4D6F-B8AA-383497CD4F46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3664932-AD4C-4AB4-BF7E-A7A7D86C571E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24CC6-3636-4D7F-A456-D8F02ED68914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7046510-A4FB-4D75-B5C8-93BD924C17B5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84446B-BB88-485F-8821-9087517C239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2AEE91-2AA7-4C38-A78C-4AE2239EE403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DC42150-4C09-4F01-B1CB-A5D584BE7E03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D5F2BB8-F897-433D-802B-452C42F7AAEC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DB5FF81-9AF8-44EE-B257-54A286A45AF7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EF9E9D0E-7BBF-4C9B-B040-2F8A4B94C736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E70FF84-581E-4EC5-A311-4D71149B78A5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FD5E5AA2-095D-4C4F-B2E9-04992E64168D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BD6C16E-231D-4AA8-984A-06692F5A4A31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E7C1003-D2F7-4F14-8396-A9DE6E8AD477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A8C9CE0E-3165-4DF9-9C20-AF0BBF3E94F7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789BDB1C-2774-42A9-9B54-9641E1F3F9C5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F5B97C7-2A12-4A34-A3F0-29F1CE1714F6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4BC4FF3-D846-4C91-BB1E-8E1CD5CBCFDC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EB3836CE-7146-468C-8655-8D81A79BF57F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FC917E12-3340-47E9-858D-F482AD84C288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11CBBB46-F00A-46BA-95CF-92FFFF6A1C16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092B542-2F8D-44C0-A921-88A4570660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78F6E16-1DF8-490A-B562-CF72E3CE8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5AAE64A-2C63-476D-A388-B4502793305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E9D41105-0C13-4036-97A3-400E8F09C711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1F13EDF-7EBB-443B-8A25-968F0672FF4A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496FF49-A244-4EFF-80CD-39D55DDCE207}"/>
                </a:ext>
              </a:extLst>
            </p:cNvPr>
            <p:cNvCxnSpPr>
              <a:cxnSpLocks/>
            </p:cNvCxnSpPr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D9C5CA47-59B8-4E47-B224-B096FED3DD3F}"/>
                </a:ext>
              </a:extLst>
            </p:cNvPr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4EF6581-6723-42A2-B5FF-2FED25E6542F}"/>
              </a:ext>
            </a:extLst>
          </p:cNvPr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575A7-EA7C-4D96-A91F-088BD8B70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067-35C1-4E1B-9367-4636149FB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6C4028-331C-4D79-B66E-40BB64AD8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3EAC981-7AA5-40B4-AB39-752D3D1DD7A7}"/>
              </a:ext>
            </a:extLst>
          </p:cNvPr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D8D3B9-5FF5-4EAB-BDA8-EA98A3AD5DC5}"/>
              </a:ext>
            </a:extLst>
          </p:cNvPr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331BD-9C8C-4A8B-BC60-DF2E88B58091}"/>
              </a:ext>
            </a:extLst>
          </p:cNvPr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D92E70-6503-4838-AD8A-D89933872A7A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5391A38-95D2-427E-87D0-F26CF02609B5}"/>
              </a:ext>
            </a:extLst>
          </p:cNvPr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2A44EBD-3373-43D1-81B9-7773DA809859}"/>
              </a:ext>
            </a:extLst>
          </p:cNvPr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434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A41CD6-DBFC-42F7-8161-97AE42DFF3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EE3B82-7DD3-4176-BF02-90CC9099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E7AA5E-65AF-4A98-803F-37B6B91E7430}"/>
              </a:ext>
            </a:extLst>
          </p:cNvPr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1D5DC9D-A7C5-42AE-866E-AB4474F71F99}"/>
              </a:ext>
            </a:extLst>
          </p:cNvPr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07ADE7-FA32-48A5-877B-E0D1263A4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4E17-7DD1-4D89-97C3-D2E40567D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CB5C5-A158-4F66-85BA-5342F7A6D3AC}"/>
              </a:ext>
            </a:extLst>
          </p:cNvPr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00A2FE-6CE9-4CCA-A58E-2B0E3CEE5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4FC1EEB-2591-4CA6-B9E2-7EA5FA8A3400}"/>
                </a:ext>
              </a:extLst>
            </p:cNvPr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EBB8542-E509-4C6D-AC4C-8F2610DE7A2A}"/>
                </a:ext>
              </a:extLst>
            </p:cNvPr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8721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  <p:extLst>
      <p:ext uri="{BB962C8B-B14F-4D97-AF65-F5344CB8AC3E}">
        <p14:creationId xmlns:p14="http://schemas.microsoft.com/office/powerpoint/2010/main" val="142804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60A34F-3A63-469E-A7FA-3D4038B5E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41F294-072B-4C8B-8016-6F1DA8C28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DCBC5F-7AC7-4D9A-A553-79630AF9F389}"/>
              </a:ext>
            </a:extLst>
          </p:cNvPr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C908C06B-F7DB-4A43-A84E-BCA47A6E2E6D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40191EDF-0CDF-477C-B019-1A377CF19173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39338ABD-BA9D-469C-9DAE-6619055987B6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744E51C3-09E0-4B43-87C6-54577868B99B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C293CD8-9202-4352-BDAB-9F24363FF408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527FD171-298E-4B9C-A0A5-5EA1530CB791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371CC6F-09C0-402B-AC55-A9CBE4C2DEA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96197B95-8BCE-42FD-98E7-AC66CDA06627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541FDE14-2DB3-4FE4-818B-D85120E93B3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23353986-B67C-4021-BCED-C4A848ED198B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7D847D4-F210-439F-BE39-96FF24460F0E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7D33A265-8DC3-4BDE-AED3-99D1AC836D35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BAADDD1-C642-4963-BA9F-E0B271C4A9C2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BB42C311-7B5E-4911-90C3-83D638B273A0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C124A31F-2FBE-4916-8C2E-A4E649FFCB9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063F88AF-359D-4A98-96D6-BEBDA00B8A76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53526F23-3EBD-483D-9EF7-17A66C1D78AD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2F1E14-E4A0-4927-896B-6B6AED035308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B3A883C7-DE2F-4334-9144-554CF31560A9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5D8A355-2D94-4286-B416-DAC518F9FF9F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0AB9459-8B26-4345-A44B-1E0ACFAD8F5B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1DA6F8FA-6F00-4125-B401-BDDF8525F9E3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F2BCDC-6B11-4D1A-9D94-CEFC347B05F3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BA8EF4DF-FA15-4FAE-97C8-782A3D8B078F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563F32B2-9881-4C02-9B95-0486A729FE2C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993D26-306A-405B-9201-A8E7C97A07D8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BED01188-8A90-4274-A16A-9DF0F4E5EF83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5477CA7B-882A-460F-91F4-8B65909D4354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4EB9A468-98C2-46D1-A3A9-AF8EC37EA4B6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>
                <a:extLst>
                  <a:ext uri="{FF2B5EF4-FFF2-40B4-BE49-F238E27FC236}">
                    <a16:creationId xmlns:a16="http://schemas.microsoft.com/office/drawing/2014/main" id="{5714445F-A289-49A8-8ECB-C47733BC368F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>
                <a:extLst>
                  <a:ext uri="{FF2B5EF4-FFF2-40B4-BE49-F238E27FC236}">
                    <a16:creationId xmlns:a16="http://schemas.microsoft.com/office/drawing/2014/main" id="{164B8706-5E10-472D-98BD-FDB2365A7A1B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E5205181-7C3A-4F9D-AF69-8404D8DF6DDC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BA8F18CE-CE0A-4797-8BE2-3AEE813EDF51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70F8574F-8766-4AFB-BAEC-059F3DF6A8B8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F0E136D1-BC48-4705-86D6-C4B1C0820C27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EB5AE077-E80E-4289-A13D-BFB13E961ECA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3CAC4B18-70B6-4032-82C5-4541F5AA3625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443EDB0E-3297-4FE4-BDBC-8CCC16E5BEF9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8D63EBED-4AB8-4207-A981-59B257F16BB4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039FA0EA-7AFB-4491-AABA-874626D42D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580D85-3256-4BE4-AF75-EA86989B5372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BDABD9C6-463C-4B67-AB86-7711A8F17B97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6DAD82AE-0533-4FED-8FC9-070147DE5A4F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E68CE076-4F41-4383-9631-5139C1C70CC6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1A485BF8-1499-4354-9A40-0F22549D6DE2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60BFDF7F-94D8-49D5-BCD0-DD1A1D6F102B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F88CFE1-FFC0-4B66-B2AA-09BACA170634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03501887-9A69-4920-AC85-407464058E83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9281A75A-5674-45D9-B20E-DA299BFF77BB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4367BDA-1B3F-425D-83FF-2DAE4FEDFA4D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50439A18-055F-4375-8A13-169A29BC0AC9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7F79DAD0-EC70-442F-817B-AB732F8C9BA7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7A9BD9C9-68AD-48DA-9D86-EFD332E40396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E48C18F3-5A10-4365-A0AD-5DC788259F87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D177DD2-044E-47BD-AEAE-9F0729FD8B9F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FC5F588F-1752-4277-8F54-04840F379289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1432B158-EB55-41E8-9880-22B78B7295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4CF6004E-358C-48CC-811C-E1EFF1C7E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718CF441-FA77-47A9-9B61-FAE0EAA65C8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6A17E2B-CBE1-44E5-96D2-94894DADBF5C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F2AF140-7973-4003-A616-CD89D0BE3A7C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DE46879-D617-4FFF-A7E3-F1FD1899A264}"/>
              </a:ext>
            </a:extLst>
          </p:cNvPr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0D824CBD-08C9-4D30-872C-11C2124DE47D}"/>
              </a:ext>
            </a:extLst>
          </p:cNvPr>
          <p:cNvCxnSpPr>
            <a:cxnSpLocks/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>
            <a:extLst>
              <a:ext uri="{FF2B5EF4-FFF2-40B4-BE49-F238E27FC236}">
                <a16:creationId xmlns:a16="http://schemas.microsoft.com/office/drawing/2014/main" id="{5728B3F2-A25B-41FF-8F78-A8DA01677A12}"/>
              </a:ext>
            </a:extLst>
          </p:cNvPr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D7B9F94-F2E8-4F0C-877C-144341AEC0BC}"/>
              </a:ext>
            </a:extLst>
          </p:cNvPr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A6B788-BD60-4F57-BCD6-02AB074520E3}"/>
              </a:ext>
            </a:extLst>
          </p:cNvPr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  <p:extLst>
      <p:ext uri="{BB962C8B-B14F-4D97-AF65-F5344CB8AC3E}">
        <p14:creationId xmlns:p14="http://schemas.microsoft.com/office/powerpoint/2010/main" val="416957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A8BC7-8E73-404B-89E0-1FF3B9B81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FF280F08-D47B-4026-9BBE-FC279CF1D2F9}"/>
              </a:ext>
            </a:extLst>
          </p:cNvPr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73FC4C-B759-4AD1-AF82-496A21E95B55}"/>
              </a:ext>
            </a:extLst>
          </p:cNvPr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9632827-25D6-4106-9EB2-D0F05294C990}"/>
              </a:ext>
            </a:extLst>
          </p:cNvPr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5EE92F26-5F52-40D5-B4F4-45C55740B399}"/>
              </a:ext>
            </a:extLst>
          </p:cNvPr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A0E22F-636D-4381-8546-D3D7A043C3AC}"/>
              </a:ext>
            </a:extLst>
          </p:cNvPr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2E46FA5-01E1-4E89-8DFE-925E50FE68A2}"/>
              </a:ext>
            </a:extLst>
          </p:cNvPr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6680CDD-1A64-427B-81B9-012D8E31DC32}"/>
              </a:ext>
            </a:extLst>
          </p:cNvPr>
          <p:cNvCxnSpPr>
            <a:cxnSpLocks/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788AE09-0036-4D32-AF16-0618B25C432B}"/>
              </a:ext>
            </a:extLst>
          </p:cNvPr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6D6600-D9CA-40B0-B9C0-0B1D0062BD9B}"/>
              </a:ext>
            </a:extLst>
          </p:cNvPr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853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35096105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4A37F7F-7EB3-4A63-96A4-147D9B586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AAA21A-A4D7-44CD-A631-5D3F19A59A44}"/>
              </a:ext>
            </a:extLst>
          </p:cNvPr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86144-B36A-4E50-AC5D-2AAA45ADAA05}"/>
              </a:ext>
            </a:extLst>
          </p:cNvPr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71657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A751E-A2AF-4856-A182-E6B2A3C38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C37165-166B-425F-A399-D6C84838C1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318C07-7E27-447D-8DDB-A906AF497B2E}"/>
              </a:ext>
            </a:extLst>
          </p:cNvPr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5BC5B59-4268-4B61-BDC0-ACFFBA6B63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29105E12-C0CA-44DA-B789-5C812D7D0908}"/>
              </a:ext>
            </a:extLst>
          </p:cNvPr>
          <p:cNvGrpSpPr/>
          <p:nvPr/>
        </p:nvGrpSpPr>
        <p:grpSpPr>
          <a:xfrm>
            <a:off x="1917700" y="5327650"/>
            <a:ext cx="9918700" cy="3060700"/>
            <a:chOff x="1981200" y="4800600"/>
            <a:chExt cx="9918700" cy="3060700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A899A0DD-2BF8-4224-A86A-7E4FD94C5538}"/>
                </a:ext>
              </a:extLst>
            </p:cNvPr>
            <p:cNvGrpSpPr/>
            <p:nvPr/>
          </p:nvGrpSpPr>
          <p:grpSpPr>
            <a:xfrm>
              <a:off x="2120424" y="4991100"/>
              <a:ext cx="9697969" cy="2792427"/>
              <a:chOff x="2120424" y="4991100"/>
              <a:chExt cx="9697969" cy="2792427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1A0FB5FD-1301-4C46-873F-1E33188F1E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58821" y="5510270"/>
                <a:ext cx="2874690" cy="2273257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0EE12FF8-1D3A-41AB-89AF-45BF20F627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28375" y="5510270"/>
                <a:ext cx="3594641" cy="1333385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EC2DD35-41A6-4D36-B22D-061A7DB6545A}"/>
                  </a:ext>
                </a:extLst>
              </p:cNvPr>
              <p:cNvSpPr txBox="1"/>
              <p:nvPr/>
            </p:nvSpPr>
            <p:spPr>
              <a:xfrm>
                <a:off x="6654800" y="4991100"/>
                <a:ext cx="51635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7C54A1B-CDAA-4F9C-9618-94048DE1342A}"/>
                  </a:ext>
                </a:extLst>
              </p:cNvPr>
              <p:cNvSpPr txBox="1"/>
              <p:nvPr/>
            </p:nvSpPr>
            <p:spPr>
              <a:xfrm>
                <a:off x="2120424" y="5048766"/>
                <a:ext cx="15199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MAP</a:t>
                </a:r>
                <a:r>
                  <a:rPr lang="zh-CN" altLang="en-US" dirty="0"/>
                  <a:t>构建时</a:t>
                </a:r>
                <a:r>
                  <a:rPr lang="en-US" altLang="zh-CN" dirty="0"/>
                  <a:t>N</a:t>
                </a:r>
                <a:endParaRPr lang="zh-CN" altLang="en-US" dirty="0"/>
              </a:p>
            </p:txBody>
          </p:sp>
        </p:grp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3F86F22-C7F4-42B6-9527-0C9FF808DE69}"/>
                </a:ext>
              </a:extLst>
            </p:cNvPr>
            <p:cNvSpPr/>
            <p:nvPr/>
          </p:nvSpPr>
          <p:spPr>
            <a:xfrm>
              <a:off x="1981200" y="4800600"/>
              <a:ext cx="9918700" cy="30607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E699251-218B-4164-978C-E046D22E16E4}"/>
              </a:ext>
            </a:extLst>
          </p:cNvPr>
          <p:cNvCxnSpPr>
            <a:endCxn id="13" idx="0"/>
          </p:cNvCxnSpPr>
          <p:nvPr/>
        </p:nvCxnSpPr>
        <p:spPr>
          <a:xfrm>
            <a:off x="6350000" y="2997200"/>
            <a:ext cx="5270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2A188A94-1866-4E27-B17C-4AD7F66AA2CD}"/>
              </a:ext>
            </a:extLst>
          </p:cNvPr>
          <p:cNvSpPr txBox="1"/>
          <p:nvPr/>
        </p:nvSpPr>
        <p:spPr>
          <a:xfrm>
            <a:off x="6877050" y="4953000"/>
            <a:ext cx="20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修改之前的小</a:t>
            </a:r>
            <a:r>
              <a:rPr lang="en-US" altLang="zh-CN"/>
              <a:t>bu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615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23453454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39395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4738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922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6" imgW="3403440" imgH="787320" progId="Equation.DSMT4">
                  <p:embed/>
                </p:oleObj>
              </mc:Choice>
              <mc:Fallback>
                <p:oleObj name="Equation" r:id="rId6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D72CB7-6191-412B-B9DE-34F55D19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9307"/>
              </p:ext>
            </p:extLst>
          </p:nvPr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11" imgW="2108160" imgH="164880" progId="Equation.DSMT4">
                  <p:embed/>
                </p:oleObj>
              </mc:Choice>
              <mc:Fallback>
                <p:oleObj name="Equation" r:id="rId11" imgW="2108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3</TotalTime>
  <Words>2685</Words>
  <Application>Microsoft Office PowerPoint</Application>
  <PresentationFormat>宽屏</PresentationFormat>
  <Paragraphs>530</Paragraphs>
  <Slides>2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0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Python代码重构</vt:lpstr>
      <vt:lpstr>BFS思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265</cp:revision>
  <dcterms:created xsi:type="dcterms:W3CDTF">2023-12-02T01:59:00Z</dcterms:created>
  <dcterms:modified xsi:type="dcterms:W3CDTF">2023-12-24T09:27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